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D3704" w14:textId="64FD0245" w:rsidR="00380A85" w:rsidRPr="006D49C7" w:rsidRDefault="00283093" w:rsidP="00AE561A">
      <w:pPr>
        <w:jc w:val="center"/>
        <w:rPr>
          <w:b/>
          <w:bCs/>
          <w:sz w:val="32"/>
          <w:szCs w:val="32"/>
        </w:rPr>
      </w:pPr>
      <w:r w:rsidRPr="006D49C7">
        <w:rPr>
          <w:rFonts w:hint="cs"/>
          <w:b/>
          <w:bCs/>
          <w:sz w:val="28"/>
          <w:szCs w:val="28"/>
          <w:rtl/>
        </w:rPr>
        <w:t>חיזוי תוצאות משחקי כדורגל</w:t>
      </w:r>
      <w:r w:rsidR="006D49C7" w:rsidRPr="006D49C7">
        <w:rPr>
          <w:rFonts w:hint="cs"/>
          <w:b/>
          <w:bCs/>
          <w:sz w:val="28"/>
          <w:szCs w:val="28"/>
          <w:rtl/>
        </w:rPr>
        <w:t xml:space="preserve"> (ניצחון/הפסד/תיקו)</w:t>
      </w:r>
    </w:p>
    <w:p w14:paraId="25EC99DD" w14:textId="77777777" w:rsidR="00283093" w:rsidRDefault="00283093" w:rsidP="00AE561A">
      <w:pPr>
        <w:jc w:val="center"/>
        <w:rPr>
          <w:b/>
          <w:bCs/>
          <w:sz w:val="32"/>
          <w:szCs w:val="32"/>
          <w:rtl/>
        </w:rPr>
      </w:pPr>
    </w:p>
    <w:p w14:paraId="760B7D2E" w14:textId="0ECFC280" w:rsidR="00AE561A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ראשון : מחמוד נסאר </w:t>
      </w:r>
    </w:p>
    <w:p w14:paraId="53656DA8" w14:textId="229C12BA" w:rsidR="00286A37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318489200 </w:t>
      </w:r>
    </w:p>
    <w:p w14:paraId="58872FDA" w14:textId="19B9D460" w:rsidR="00286A37" w:rsidRDefault="00380A85" w:rsidP="00AE561A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mahmoud-nas@campus.technino.ac.il</w:t>
      </w:r>
      <w:r>
        <w:rPr>
          <w:rFonts w:hint="cs"/>
          <w:sz w:val="24"/>
          <w:szCs w:val="24"/>
          <w:rtl/>
        </w:rPr>
        <w:t>כתובת אלקטרונית:</w:t>
      </w:r>
      <w:r w:rsidR="00521ED8">
        <w:rPr>
          <w:rFonts w:hint="cs"/>
          <w:sz w:val="24"/>
          <w:szCs w:val="24"/>
          <w:rtl/>
        </w:rPr>
        <w:t xml:space="preserve"> </w:t>
      </w:r>
    </w:p>
    <w:p w14:paraId="61D51F61" w14:textId="43106AB2" w:rsidR="00380A85" w:rsidRDefault="00380A85" w:rsidP="00380A85">
      <w:pPr>
        <w:jc w:val="center"/>
        <w:rPr>
          <w:b/>
          <w:bCs/>
          <w:sz w:val="32"/>
          <w:szCs w:val="32"/>
        </w:rPr>
      </w:pPr>
    </w:p>
    <w:p w14:paraId="67DA02E2" w14:textId="31AD783C" w:rsidR="00283093" w:rsidRDefault="00283093" w:rsidP="00380A85">
      <w:pPr>
        <w:jc w:val="center"/>
        <w:rPr>
          <w:b/>
          <w:bCs/>
          <w:sz w:val="32"/>
          <w:szCs w:val="32"/>
        </w:rPr>
      </w:pPr>
    </w:p>
    <w:p w14:paraId="3948C7B1" w14:textId="77777777" w:rsidR="00283093" w:rsidRDefault="00283093" w:rsidP="00380A85">
      <w:pPr>
        <w:jc w:val="center"/>
        <w:rPr>
          <w:b/>
          <w:bCs/>
          <w:sz w:val="32"/>
          <w:szCs w:val="32"/>
          <w:rtl/>
        </w:rPr>
      </w:pPr>
    </w:p>
    <w:p w14:paraId="4821A4E1" w14:textId="69C073EE" w:rsidR="00380A85" w:rsidRDefault="00380A85" w:rsidP="00380A85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שני : פיראס בטחיש  </w:t>
      </w:r>
    </w:p>
    <w:p w14:paraId="4DBF2102" w14:textId="1911F778" w:rsidR="00380A85" w:rsidRDefault="00380A85" w:rsidP="00380A85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 </w:t>
      </w:r>
      <w:r w:rsidR="000C3C28">
        <w:rPr>
          <w:rFonts w:hint="cs"/>
          <w:sz w:val="24"/>
          <w:szCs w:val="24"/>
          <w:rtl/>
        </w:rPr>
        <w:t>31845</w:t>
      </w:r>
      <w:r w:rsidR="006976F4">
        <w:rPr>
          <w:rFonts w:hint="cs"/>
          <w:sz w:val="24"/>
          <w:szCs w:val="24"/>
          <w:rtl/>
        </w:rPr>
        <w:t>2208</w:t>
      </w:r>
    </w:p>
    <w:p w14:paraId="38621854" w14:textId="7F7573CF" w:rsidR="00380A85" w:rsidRDefault="006976F4" w:rsidP="00380A85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firas</w:t>
      </w:r>
      <w:r w:rsidR="00982D8A">
        <w:rPr>
          <w:sz w:val="24"/>
          <w:szCs w:val="24"/>
          <w:lang w:bidi="ar-SA"/>
        </w:rPr>
        <w:t>bathish</w:t>
      </w:r>
      <w:r w:rsidR="00380A85">
        <w:rPr>
          <w:sz w:val="24"/>
          <w:szCs w:val="24"/>
          <w:lang w:bidi="ar-SA"/>
        </w:rPr>
        <w:t>@campus.technino.ac.il</w:t>
      </w:r>
      <w:r w:rsidR="00380A85">
        <w:rPr>
          <w:rFonts w:hint="cs"/>
          <w:sz w:val="24"/>
          <w:szCs w:val="24"/>
          <w:rtl/>
        </w:rPr>
        <w:t>כתובת אלקטרונית:</w:t>
      </w:r>
      <w:r w:rsidR="00521ED8">
        <w:rPr>
          <w:rFonts w:hint="cs"/>
          <w:sz w:val="24"/>
          <w:szCs w:val="24"/>
          <w:rtl/>
        </w:rPr>
        <w:t xml:space="preserve"> </w:t>
      </w:r>
    </w:p>
    <w:p w14:paraId="264C16C0" w14:textId="7ED16880" w:rsidR="00380A85" w:rsidRDefault="00380A85" w:rsidP="00380A85">
      <w:pPr>
        <w:jc w:val="right"/>
        <w:rPr>
          <w:sz w:val="24"/>
          <w:szCs w:val="24"/>
          <w:rtl/>
        </w:rPr>
      </w:pPr>
    </w:p>
    <w:p w14:paraId="42A2F6B4" w14:textId="00DF2924" w:rsidR="009C248A" w:rsidRDefault="009C248A" w:rsidP="00380A85">
      <w:pPr>
        <w:jc w:val="right"/>
        <w:rPr>
          <w:sz w:val="24"/>
          <w:szCs w:val="24"/>
          <w:rtl/>
        </w:rPr>
      </w:pPr>
    </w:p>
    <w:p w14:paraId="0C3A0413" w14:textId="28BB1702" w:rsidR="009C248A" w:rsidRDefault="009C248A" w:rsidP="00380A85">
      <w:pPr>
        <w:jc w:val="right"/>
        <w:rPr>
          <w:sz w:val="24"/>
          <w:szCs w:val="24"/>
          <w:rtl/>
        </w:rPr>
      </w:pPr>
    </w:p>
    <w:p w14:paraId="2C6E7F5B" w14:textId="26189D2A" w:rsidR="009C248A" w:rsidRDefault="009C248A" w:rsidP="00380A85">
      <w:pPr>
        <w:jc w:val="right"/>
        <w:rPr>
          <w:sz w:val="24"/>
          <w:szCs w:val="24"/>
          <w:rtl/>
        </w:rPr>
      </w:pPr>
    </w:p>
    <w:p w14:paraId="195220F3" w14:textId="7EC6CD72" w:rsidR="009C248A" w:rsidRDefault="009C248A" w:rsidP="00380A85">
      <w:pPr>
        <w:jc w:val="right"/>
        <w:rPr>
          <w:sz w:val="24"/>
          <w:szCs w:val="24"/>
          <w:rtl/>
        </w:rPr>
      </w:pPr>
    </w:p>
    <w:p w14:paraId="2BC49BB1" w14:textId="3095AE8B" w:rsidR="009C248A" w:rsidRDefault="009C248A" w:rsidP="00380A85">
      <w:pPr>
        <w:jc w:val="right"/>
        <w:rPr>
          <w:sz w:val="24"/>
          <w:szCs w:val="24"/>
          <w:rtl/>
        </w:rPr>
      </w:pPr>
    </w:p>
    <w:p w14:paraId="7955CAC8" w14:textId="6B515503" w:rsidR="009C248A" w:rsidRDefault="009C248A" w:rsidP="00380A85">
      <w:pPr>
        <w:jc w:val="right"/>
        <w:rPr>
          <w:sz w:val="24"/>
          <w:szCs w:val="24"/>
          <w:rtl/>
        </w:rPr>
      </w:pPr>
    </w:p>
    <w:p w14:paraId="2A3745C2" w14:textId="257BEC16" w:rsidR="009C248A" w:rsidRDefault="009C248A" w:rsidP="00380A85">
      <w:pPr>
        <w:jc w:val="right"/>
        <w:rPr>
          <w:sz w:val="24"/>
          <w:szCs w:val="24"/>
          <w:rtl/>
        </w:rPr>
      </w:pPr>
    </w:p>
    <w:p w14:paraId="1E1CBBD8" w14:textId="4F5F1B9E" w:rsidR="009C248A" w:rsidRDefault="009C248A" w:rsidP="00380A85">
      <w:pPr>
        <w:jc w:val="right"/>
        <w:rPr>
          <w:sz w:val="24"/>
          <w:szCs w:val="24"/>
          <w:rtl/>
        </w:rPr>
      </w:pPr>
    </w:p>
    <w:p w14:paraId="0EB3678D" w14:textId="139835F6" w:rsidR="009C248A" w:rsidRDefault="009C248A" w:rsidP="00380A85">
      <w:pPr>
        <w:jc w:val="right"/>
        <w:rPr>
          <w:sz w:val="24"/>
          <w:szCs w:val="24"/>
          <w:rtl/>
        </w:rPr>
      </w:pPr>
    </w:p>
    <w:p w14:paraId="515AD883" w14:textId="2530F1A2" w:rsidR="009C248A" w:rsidRDefault="009C248A" w:rsidP="00380A85">
      <w:pPr>
        <w:jc w:val="right"/>
        <w:rPr>
          <w:sz w:val="24"/>
          <w:szCs w:val="24"/>
          <w:rtl/>
        </w:rPr>
      </w:pPr>
    </w:p>
    <w:p w14:paraId="61B297BC" w14:textId="1B73F6DE" w:rsidR="009C248A" w:rsidRDefault="009C248A" w:rsidP="00380A85">
      <w:pPr>
        <w:jc w:val="right"/>
        <w:rPr>
          <w:sz w:val="24"/>
          <w:szCs w:val="24"/>
          <w:rtl/>
        </w:rPr>
      </w:pPr>
    </w:p>
    <w:p w14:paraId="4AD267E2" w14:textId="04E81CA7" w:rsidR="009C248A" w:rsidRDefault="009C248A" w:rsidP="00380A85">
      <w:pPr>
        <w:jc w:val="right"/>
        <w:rPr>
          <w:sz w:val="24"/>
          <w:szCs w:val="24"/>
          <w:rtl/>
        </w:rPr>
      </w:pPr>
    </w:p>
    <w:p w14:paraId="579FD416" w14:textId="29982A48" w:rsidR="009C248A" w:rsidRDefault="009C248A" w:rsidP="00380A85">
      <w:pPr>
        <w:jc w:val="right"/>
        <w:rPr>
          <w:sz w:val="24"/>
          <w:szCs w:val="24"/>
          <w:rtl/>
        </w:rPr>
      </w:pPr>
    </w:p>
    <w:p w14:paraId="4D9AE146" w14:textId="49C12175" w:rsidR="009C248A" w:rsidRDefault="009C248A" w:rsidP="00380A85">
      <w:pPr>
        <w:jc w:val="right"/>
        <w:rPr>
          <w:sz w:val="24"/>
          <w:szCs w:val="24"/>
          <w:rtl/>
        </w:rPr>
      </w:pPr>
    </w:p>
    <w:p w14:paraId="6FB43E55" w14:textId="70C847A6" w:rsidR="009C248A" w:rsidRPr="00521ED8" w:rsidRDefault="009C248A" w:rsidP="00060521">
      <w:pPr>
        <w:rPr>
          <w:rFonts w:cstheme="minorHAnsi"/>
          <w:sz w:val="28"/>
          <w:szCs w:val="28"/>
          <w:rtl/>
        </w:rPr>
      </w:pPr>
    </w:p>
    <w:p w14:paraId="465D4F0C" w14:textId="77777777" w:rsidR="00521ED8" w:rsidRPr="00521ED8" w:rsidRDefault="008908FB" w:rsidP="00380A85">
      <w:pPr>
        <w:jc w:val="right"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b/>
          <w:bCs/>
          <w:sz w:val="28"/>
          <w:szCs w:val="28"/>
          <w:u w:val="single"/>
          <w:rtl/>
        </w:rPr>
        <w:lastRenderedPageBreak/>
        <w:t xml:space="preserve">תיאור הבעיה </w:t>
      </w:r>
      <w:r w:rsidRPr="00521ED8">
        <w:rPr>
          <w:rFonts w:cstheme="minorHAnsi"/>
          <w:sz w:val="28"/>
          <w:szCs w:val="28"/>
          <w:rtl/>
        </w:rPr>
        <w:t xml:space="preserve">: </w:t>
      </w:r>
    </w:p>
    <w:p w14:paraId="4E71A669" w14:textId="14438683" w:rsidR="009C248A" w:rsidRPr="00521ED8" w:rsidRDefault="00521ED8" w:rsidP="00380A85">
      <w:pPr>
        <w:jc w:val="right"/>
        <w:rPr>
          <w:rFonts w:cstheme="minorHAnsi"/>
          <w:b/>
          <w:bCs/>
          <w:sz w:val="28"/>
          <w:szCs w:val="28"/>
          <w:rtl/>
        </w:rPr>
      </w:pPr>
      <w:r w:rsidRPr="00521ED8">
        <w:rPr>
          <w:rFonts w:cstheme="minorHAnsi" w:hint="cs"/>
          <w:b/>
          <w:bCs/>
          <w:sz w:val="28"/>
          <w:szCs w:val="28"/>
          <w:rtl/>
        </w:rPr>
        <w:t xml:space="preserve">           </w:t>
      </w:r>
      <w:r w:rsidR="00AE16DC" w:rsidRPr="00521ED8">
        <w:rPr>
          <w:rFonts w:cstheme="minorHAnsi"/>
          <w:b/>
          <w:bCs/>
          <w:sz w:val="28"/>
          <w:szCs w:val="28"/>
          <w:rtl/>
        </w:rPr>
        <w:t xml:space="preserve">חיזוי תוצאות משחקי כדורגל </w:t>
      </w:r>
      <w:r w:rsidR="00C14376" w:rsidRPr="00521ED8">
        <w:rPr>
          <w:rFonts w:cstheme="minorHAnsi"/>
          <w:b/>
          <w:bCs/>
          <w:sz w:val="28"/>
          <w:szCs w:val="28"/>
          <w:rtl/>
        </w:rPr>
        <w:t>בליגה הספרדית</w:t>
      </w:r>
      <w:r w:rsidR="00283093" w:rsidRPr="00521ED8">
        <w:rPr>
          <w:rFonts w:cstheme="minorHAnsi"/>
          <w:b/>
          <w:bCs/>
          <w:sz w:val="28"/>
          <w:szCs w:val="28"/>
          <w:rtl/>
        </w:rPr>
        <w:t xml:space="preserve"> (ניצחון/הפסד/תיקו</w:t>
      </w:r>
      <w:r w:rsidR="00801E56" w:rsidRPr="00521ED8">
        <w:rPr>
          <w:rFonts w:cstheme="minorHAnsi"/>
          <w:b/>
          <w:bCs/>
          <w:sz w:val="28"/>
          <w:szCs w:val="28"/>
          <w:rtl/>
        </w:rPr>
        <w:t>).</w:t>
      </w:r>
    </w:p>
    <w:p w14:paraId="6DCC3600" w14:textId="30C66397" w:rsidR="00E170A7" w:rsidRPr="00521ED8" w:rsidRDefault="00D16BBC" w:rsidP="00FB6F4D">
      <w:pPr>
        <w:jc w:val="right"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הערה : בכל פעם שמדברים על תוצאה אנחנו מדברים על (ניצחון/הפסד/תיקו) ולא מתעניינים בתוצאה המספרית.</w:t>
      </w:r>
    </w:p>
    <w:p w14:paraId="4400FBF2" w14:textId="4395B0EC" w:rsidR="00380A85" w:rsidRPr="00521ED8" w:rsidRDefault="00380A85" w:rsidP="00060521">
      <w:pPr>
        <w:rPr>
          <w:rFonts w:cstheme="minorHAnsi"/>
          <w:sz w:val="28"/>
          <w:szCs w:val="28"/>
        </w:rPr>
      </w:pPr>
    </w:p>
    <w:p w14:paraId="60B12074" w14:textId="735223B6" w:rsidR="00060521" w:rsidRPr="00521ED8" w:rsidRDefault="00060521" w:rsidP="00060521">
      <w:pPr>
        <w:bidi/>
        <w:rPr>
          <w:rFonts w:cstheme="minorHAnsi"/>
          <w:bCs/>
          <w:sz w:val="28"/>
          <w:szCs w:val="28"/>
          <w:u w:val="single"/>
          <w:rtl/>
        </w:rPr>
      </w:pPr>
      <w:r w:rsidRPr="00521ED8">
        <w:rPr>
          <w:rFonts w:cstheme="minorHAnsi"/>
          <w:bCs/>
          <w:sz w:val="28"/>
          <w:szCs w:val="28"/>
          <w:u w:val="single"/>
          <w:rtl/>
        </w:rPr>
        <w:t xml:space="preserve">תיאור הדרך </w:t>
      </w:r>
      <w:r w:rsidR="00FB6F4D" w:rsidRPr="00521ED8">
        <w:rPr>
          <w:rFonts w:cstheme="minorHAnsi"/>
          <w:bCs/>
          <w:sz w:val="28"/>
          <w:szCs w:val="28"/>
          <w:u w:val="single"/>
          <w:rtl/>
        </w:rPr>
        <w:t>פתירת</w:t>
      </w:r>
      <w:r w:rsidRPr="00521ED8">
        <w:rPr>
          <w:rFonts w:cstheme="minorHAnsi"/>
          <w:bCs/>
          <w:sz w:val="28"/>
          <w:szCs w:val="28"/>
          <w:u w:val="single"/>
          <w:rtl/>
        </w:rPr>
        <w:t xml:space="preserve"> הבעיה:</w:t>
      </w:r>
    </w:p>
    <w:p w14:paraId="6A8814F3" w14:textId="3249E1F5" w:rsidR="00060521" w:rsidRPr="00521ED8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  <w:rtl/>
        </w:rPr>
        <w:t>הבעיה אנו מנסים לפתור הי</w:t>
      </w:r>
      <w:r w:rsidR="00FB6F4D" w:rsidRPr="00521ED8">
        <w:rPr>
          <w:rFonts w:cstheme="minorHAnsi"/>
          <w:sz w:val="28"/>
          <w:szCs w:val="28"/>
          <w:rtl/>
        </w:rPr>
        <w:t xml:space="preserve">א </w:t>
      </w:r>
      <w:r w:rsidRPr="00521ED8">
        <w:rPr>
          <w:rFonts w:cstheme="minorHAnsi"/>
          <w:sz w:val="28"/>
          <w:szCs w:val="28"/>
          <w:rtl/>
        </w:rPr>
        <w:t>בעיית חיזוי, נשתמש באלגוריתמי למידה וחיזוי</w:t>
      </w:r>
    </w:p>
    <w:p w14:paraId="01989708" w14:textId="646AA28B" w:rsidR="00060521" w:rsidRPr="00521ED8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שלמדנו בקורס מבוא לבינה מלאכותית</w:t>
      </w:r>
      <w:r w:rsidRPr="00521ED8">
        <w:rPr>
          <w:rFonts w:cstheme="minorHAnsi"/>
          <w:sz w:val="28"/>
          <w:szCs w:val="28"/>
        </w:rPr>
        <w:t>.</w:t>
      </w:r>
    </w:p>
    <w:p w14:paraId="69EAA302" w14:textId="77777777" w:rsidR="00060521" w:rsidRPr="00521ED8" w:rsidRDefault="00060521" w:rsidP="00060521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</w:rPr>
      </w:pPr>
    </w:p>
    <w:p w14:paraId="5C42183C" w14:textId="3593C057" w:rsidR="00060521" w:rsidRPr="00521ED8" w:rsidRDefault="00060521" w:rsidP="00B1218C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תחילה נזכיר את תהליך הלמידה והחלקים השונים שמרכיבים אותו:</w:t>
      </w:r>
    </w:p>
    <w:p w14:paraId="562A9466" w14:textId="64A47242" w:rsidR="00060521" w:rsidRPr="00521ED8" w:rsidRDefault="00060521" w:rsidP="00060521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1. </w:t>
      </w:r>
      <w:r w:rsidRPr="00521ED8">
        <w:rPr>
          <w:rFonts w:cstheme="minorHAnsi"/>
          <w:b/>
          <w:bCs/>
          <w:sz w:val="28"/>
          <w:szCs w:val="28"/>
          <w:u w:val="single"/>
          <w:rtl/>
        </w:rPr>
        <w:t xml:space="preserve">איסוף המידע: </w:t>
      </w:r>
    </w:p>
    <w:p w14:paraId="13C041AB" w14:textId="7848443A" w:rsidR="00060521" w:rsidRPr="00521ED8" w:rsidRDefault="00060521" w:rsidP="00060521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ab/>
        <w:t xml:space="preserve">תהליך זה כולל איסוף מידע רב עבור משחקי כדורגל של הליגה הספרדית, מידע זה יכלול תוצאת המשחקים, ומתבסס על קריטריונים שונים </w:t>
      </w:r>
      <w:r w:rsidR="00FB6F4D" w:rsidRPr="00521ED8">
        <w:rPr>
          <w:rFonts w:cstheme="minorHAnsi"/>
          <w:sz w:val="28"/>
          <w:szCs w:val="28"/>
          <w:rtl/>
        </w:rPr>
        <w:t>פר קבוצה וגם פר שחקנים</w:t>
      </w:r>
      <w:r w:rsidRPr="00521ED8">
        <w:rPr>
          <w:rFonts w:cstheme="minorHAnsi"/>
          <w:sz w:val="28"/>
          <w:szCs w:val="28"/>
          <w:rtl/>
        </w:rPr>
        <w:t xml:space="preserve">, כולל שחקני מפתח, </w:t>
      </w:r>
      <w:r w:rsidR="00FB6F4D" w:rsidRPr="00521ED8">
        <w:rPr>
          <w:rFonts w:cstheme="minorHAnsi"/>
          <w:sz w:val="28"/>
          <w:szCs w:val="28"/>
          <w:rtl/>
        </w:rPr>
        <w:t>שחקני הרכב ראשי, מיקום בטבלת הליגה, מספר אוהדים לכל קבוצה, וכו' ..</w:t>
      </w:r>
    </w:p>
    <w:p w14:paraId="564651C5" w14:textId="62BBDAB7" w:rsidR="00060521" w:rsidRPr="00521ED8" w:rsidRDefault="00060521" w:rsidP="00060521">
      <w:pPr>
        <w:bidi/>
        <w:rPr>
          <w:rFonts w:cstheme="minorHAnsi"/>
          <w:sz w:val="28"/>
          <w:szCs w:val="28"/>
          <w:rtl/>
        </w:rPr>
      </w:pPr>
    </w:p>
    <w:p w14:paraId="5BC28AC0" w14:textId="11958609" w:rsidR="00060521" w:rsidRPr="00521ED8" w:rsidRDefault="00060521" w:rsidP="00060521">
      <w:pPr>
        <w:bidi/>
        <w:rPr>
          <w:rFonts w:cstheme="minorHAnsi"/>
          <w:bCs/>
          <w:sz w:val="28"/>
          <w:szCs w:val="28"/>
          <w:u w:val="single"/>
          <w:rtl/>
        </w:rPr>
      </w:pPr>
      <w:r w:rsidRPr="00521ED8">
        <w:rPr>
          <w:rFonts w:cstheme="minorHAnsi"/>
          <w:sz w:val="28"/>
          <w:szCs w:val="28"/>
          <w:rtl/>
        </w:rPr>
        <w:t xml:space="preserve">2. </w:t>
      </w:r>
      <w:r w:rsidR="00FB6F4D" w:rsidRPr="00521ED8">
        <w:rPr>
          <w:rFonts w:cstheme="minorHAnsi"/>
          <w:bCs/>
          <w:sz w:val="28"/>
          <w:szCs w:val="28"/>
          <w:u w:val="single"/>
          <w:rtl/>
        </w:rPr>
        <w:t>בחירת התכונות:</w:t>
      </w:r>
    </w:p>
    <w:p w14:paraId="428F2991" w14:textId="02859C19" w:rsidR="00FB6F4D" w:rsidRPr="00521ED8" w:rsidRDefault="00FB6F4D" w:rsidP="00FB6F4D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ab/>
        <w:t>בחירת התכונות הינו אחד האתגרים בפרויקט זה, בחרנו תכונות רבות שיכסו כמעט את כל האספקטים והקריטריונים שמשפיעים על תוצאת המשחק, מבניהם:</w:t>
      </w:r>
    </w:p>
    <w:p w14:paraId="093A661D" w14:textId="630A0ABB" w:rsidR="00FB6F4D" w:rsidRPr="00521ED8" w:rsidRDefault="00FB6F4D" w:rsidP="00FB6F4D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לצורך נוחות אנו נסמן עבור קבוצת כדורגל ב </w:t>
      </w:r>
      <w:r w:rsidRPr="00521ED8">
        <w:rPr>
          <w:rFonts w:cstheme="minorHAnsi"/>
          <w:sz w:val="28"/>
          <w:szCs w:val="28"/>
        </w:rPr>
        <w:t>A</w:t>
      </w:r>
      <w:r w:rsidRPr="00521ED8">
        <w:rPr>
          <w:rFonts w:cstheme="minorHAnsi"/>
          <w:sz w:val="28"/>
          <w:szCs w:val="28"/>
          <w:rtl/>
        </w:rPr>
        <w:t xml:space="preserve"> ועבור משחק מסוים ב </w:t>
      </w:r>
      <w:r w:rsidRPr="00521ED8">
        <w:rPr>
          <w:rFonts w:cstheme="minorHAnsi"/>
          <w:sz w:val="28"/>
          <w:szCs w:val="28"/>
        </w:rPr>
        <w:t>G</w:t>
      </w:r>
      <w:r w:rsidRPr="00521ED8">
        <w:rPr>
          <w:rFonts w:cstheme="minorHAnsi"/>
          <w:sz w:val="28"/>
          <w:szCs w:val="28"/>
          <w:rtl/>
        </w:rPr>
        <w:t>:</w:t>
      </w:r>
      <w:r w:rsidRPr="00521ED8">
        <w:rPr>
          <w:rFonts w:cstheme="minorHAnsi"/>
          <w:sz w:val="28"/>
          <w:szCs w:val="28"/>
          <w:rtl/>
        </w:rPr>
        <w:tab/>
        <w:t xml:space="preserve">  </w:t>
      </w:r>
    </w:p>
    <w:p w14:paraId="206C101F" w14:textId="4E19EFC9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  <w:rtl/>
        </w:rPr>
        <w:t xml:space="preserve">ערך מסחרי של קבוצה </w:t>
      </w:r>
      <w:r w:rsidRPr="00521ED8">
        <w:rPr>
          <w:rFonts w:cstheme="minorHAnsi"/>
          <w:position w:val="-4"/>
          <w:sz w:val="28"/>
          <w:szCs w:val="28"/>
        </w:rPr>
        <w:object w:dxaOrig="300" w:dyaOrig="340" w14:anchorId="0030B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5pt" o:ole="">
            <v:imagedata r:id="rId8" o:title=""/>
          </v:shape>
          <o:OLEObject Type="Embed" ProgID="Equation.DSMT4" ShapeID="_x0000_i1025" DrawAspect="Content" ObjectID="_1693664923" r:id="rId9"/>
        </w:object>
      </w:r>
      <w:r w:rsidRPr="00521ED8">
        <w:rPr>
          <w:rFonts w:cstheme="minorHAnsi"/>
          <w:sz w:val="28"/>
          <w:szCs w:val="28"/>
          <w:rtl/>
        </w:rPr>
        <w:t xml:space="preserve"> בשוק.</w:t>
      </w:r>
    </w:p>
    <w:p w14:paraId="6CB347D5" w14:textId="77777777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מספר הצופים של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67C2C197">
          <v:shape id="_x0000_i1026" type="#_x0000_t75" style="width:13.5pt;height:15pt" o:ole="">
            <v:imagedata r:id="rId10" o:title=""/>
          </v:shape>
          <o:OLEObject Type="Embed" ProgID="Equation.DSMT4" ShapeID="_x0000_i1026" DrawAspect="Content" ObjectID="_1693664924" r:id="rId11"/>
        </w:object>
      </w:r>
      <w:r w:rsidRPr="00521ED8">
        <w:rPr>
          <w:rFonts w:cstheme="minorHAnsi"/>
          <w:sz w:val="28"/>
          <w:szCs w:val="28"/>
          <w:rtl/>
        </w:rPr>
        <w:t xml:space="preserve">במשחק </w:t>
      </w:r>
      <w:r w:rsidRPr="00521ED8">
        <w:rPr>
          <w:rFonts w:cstheme="minorHAnsi"/>
          <w:position w:val="-6"/>
          <w:sz w:val="28"/>
          <w:szCs w:val="28"/>
        </w:rPr>
        <w:object w:dxaOrig="300" w:dyaOrig="320" w14:anchorId="3589A269">
          <v:shape id="_x0000_i1027" type="#_x0000_t75" style="width:15pt;height:16.5pt" o:ole="">
            <v:imagedata r:id="rId12" o:title=""/>
          </v:shape>
          <o:OLEObject Type="Embed" ProgID="Equation.DSMT4" ShapeID="_x0000_i1027" DrawAspect="Content" ObjectID="_1693664925" r:id="rId13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34D796AA" w14:textId="77777777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מספר השחקנים המכריעים (חשובים) שפצועים ב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7C28753A">
          <v:shape id="_x0000_i1028" type="#_x0000_t75" style="width:13.5pt;height:15pt" o:ole="">
            <v:imagedata r:id="rId14" o:title=""/>
          </v:shape>
          <o:OLEObject Type="Embed" ProgID="Equation.DSMT4" ShapeID="_x0000_i1028" DrawAspect="Content" ObjectID="_1693664926" r:id="rId15"/>
        </w:object>
      </w:r>
      <w:r w:rsidRPr="00521ED8">
        <w:rPr>
          <w:rFonts w:cstheme="minorHAnsi"/>
          <w:sz w:val="28"/>
          <w:szCs w:val="28"/>
          <w:rtl/>
        </w:rPr>
        <w:t xml:space="preserve">לקראת משחק </w:t>
      </w:r>
      <w:r w:rsidRPr="00521ED8">
        <w:rPr>
          <w:rFonts w:cstheme="minorHAnsi"/>
          <w:position w:val="-6"/>
          <w:sz w:val="28"/>
          <w:szCs w:val="28"/>
        </w:rPr>
        <w:object w:dxaOrig="300" w:dyaOrig="320" w14:anchorId="37261F2B">
          <v:shape id="_x0000_i1029" type="#_x0000_t75" style="width:15pt;height:16.5pt" o:ole="">
            <v:imagedata r:id="rId16" o:title=""/>
          </v:shape>
          <o:OLEObject Type="Embed" ProgID="Equation.DSMT4" ShapeID="_x0000_i1029" DrawAspect="Content" ObjectID="_1693664927" r:id="rId17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4DBBBAF8" w14:textId="77777777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תוצאות של 5 המשחקים האחרונים שנפגשים בהם שתי הקבוצות שמשחקות במשחק </w:t>
      </w:r>
      <w:r w:rsidRPr="00521ED8">
        <w:rPr>
          <w:rFonts w:cstheme="minorHAnsi"/>
          <w:position w:val="-6"/>
          <w:sz w:val="28"/>
          <w:szCs w:val="28"/>
        </w:rPr>
        <w:object w:dxaOrig="300" w:dyaOrig="320" w14:anchorId="4C867A14">
          <v:shape id="_x0000_i1030" type="#_x0000_t75" style="width:15pt;height:16.5pt" o:ole="">
            <v:imagedata r:id="rId18" o:title=""/>
          </v:shape>
          <o:OLEObject Type="Embed" ProgID="Equation.DSMT4" ShapeID="_x0000_i1030" DrawAspect="Content" ObjectID="_1693664928" r:id="rId19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36009350" w14:textId="59DE62D8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תוצאות של חמשת המשחקים האחרונים של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5E0639B7">
          <v:shape id="_x0000_i1031" type="#_x0000_t75" style="width:13.5pt;height:15pt" o:ole="">
            <v:imagedata r:id="rId20" o:title=""/>
          </v:shape>
          <o:OLEObject Type="Embed" ProgID="Equation.DSMT4" ShapeID="_x0000_i1031" DrawAspect="Content" ObjectID="_1693664929" r:id="rId21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4F202806" w14:textId="4AC5434C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מצבם הגופני של שחקני ה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2FE10343">
          <v:shape id="_x0000_i1032" type="#_x0000_t75" style="width:13.5pt;height:15pt" o:ole="">
            <v:imagedata r:id="rId22" o:title=""/>
          </v:shape>
          <o:OLEObject Type="Embed" ProgID="Equation.DSMT4" ShapeID="_x0000_i1032" DrawAspect="Content" ObjectID="_1693664930" r:id="rId23"/>
        </w:object>
      </w:r>
      <w:r w:rsidRPr="00521ED8">
        <w:rPr>
          <w:rFonts w:cstheme="minorHAnsi"/>
          <w:sz w:val="28"/>
          <w:szCs w:val="28"/>
          <w:rtl/>
        </w:rPr>
        <w:t xml:space="preserve"> (עייפים/ לא כל כך ב</w:t>
      </w:r>
      <w:r w:rsidR="00B1218C" w:rsidRPr="00521ED8">
        <w:rPr>
          <w:rFonts w:cstheme="minorHAnsi"/>
          <w:sz w:val="28"/>
          <w:szCs w:val="28"/>
          <w:rtl/>
        </w:rPr>
        <w:t>כ</w:t>
      </w:r>
      <w:r w:rsidRPr="00521ED8">
        <w:rPr>
          <w:rFonts w:cstheme="minorHAnsi"/>
          <w:sz w:val="28"/>
          <w:szCs w:val="28"/>
          <w:rtl/>
        </w:rPr>
        <w:t>ושר).</w:t>
      </w:r>
    </w:p>
    <w:p w14:paraId="1FAC3E5B" w14:textId="7A312780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האם המשחק</w:t>
      </w:r>
      <w:r w:rsidRPr="00521ED8">
        <w:rPr>
          <w:rFonts w:cstheme="minorHAnsi"/>
          <w:position w:val="-6"/>
          <w:sz w:val="28"/>
          <w:szCs w:val="28"/>
        </w:rPr>
        <w:object w:dxaOrig="300" w:dyaOrig="320" w14:anchorId="6646FCC0">
          <v:shape id="_x0000_i1033" type="#_x0000_t75" style="width:15pt;height:16.5pt" o:ole="">
            <v:imagedata r:id="rId24" o:title=""/>
          </v:shape>
          <o:OLEObject Type="Embed" ProgID="Equation.DSMT4" ShapeID="_x0000_i1033" DrawAspect="Content" ObjectID="_1693664931" r:id="rId25"/>
        </w:object>
      </w:r>
      <w:r w:rsidRPr="00521ED8">
        <w:rPr>
          <w:rFonts w:cstheme="minorHAnsi"/>
          <w:sz w:val="28"/>
          <w:szCs w:val="28"/>
          <w:rtl/>
        </w:rPr>
        <w:t xml:space="preserve">הוא משחק בית או חוץ של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4C5B42AB">
          <v:shape id="_x0000_i1034" type="#_x0000_t75" style="width:13.5pt;height:15pt" o:ole="">
            <v:imagedata r:id="rId26" o:title=""/>
          </v:shape>
          <o:OLEObject Type="Embed" ProgID="Equation.DSMT4" ShapeID="_x0000_i1034" DrawAspect="Content" ObjectID="_1693664932" r:id="rId27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2DE0EA2C" w14:textId="3FBAEF6D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lastRenderedPageBreak/>
        <w:t xml:space="preserve">האם תוצאות </w:t>
      </w:r>
      <w:r w:rsidR="00B1218C" w:rsidRPr="00521ED8">
        <w:rPr>
          <w:rFonts w:cstheme="minorHAnsi"/>
          <w:sz w:val="28"/>
          <w:szCs w:val="28"/>
          <w:rtl/>
        </w:rPr>
        <w:t>ה</w:t>
      </w:r>
      <w:r w:rsidRPr="00521ED8">
        <w:rPr>
          <w:rFonts w:cstheme="minorHAnsi"/>
          <w:sz w:val="28"/>
          <w:szCs w:val="28"/>
          <w:rtl/>
        </w:rPr>
        <w:t xml:space="preserve">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641969B1">
          <v:shape id="_x0000_i1035" type="#_x0000_t75" style="width:13.5pt;height:15pt" o:ole="">
            <v:imagedata r:id="rId28" o:title=""/>
          </v:shape>
          <o:OLEObject Type="Embed" ProgID="Equation.DSMT4" ShapeID="_x0000_i1035" DrawAspect="Content" ObjectID="_1693664933" r:id="rId29"/>
        </w:object>
      </w:r>
      <w:r w:rsidRPr="00521ED8">
        <w:rPr>
          <w:rFonts w:cstheme="minorHAnsi"/>
          <w:sz w:val="28"/>
          <w:szCs w:val="28"/>
          <w:rtl/>
        </w:rPr>
        <w:t xml:space="preserve"> במשחקי בית יותר טובות ממשחקי חוץ או להפך.</w:t>
      </w:r>
    </w:p>
    <w:p w14:paraId="28846DE8" w14:textId="4EA5949B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מיקום</w:t>
      </w:r>
      <w:r w:rsidR="00B1218C" w:rsidRPr="00521ED8">
        <w:rPr>
          <w:rFonts w:cstheme="minorHAnsi"/>
          <w:sz w:val="28"/>
          <w:szCs w:val="28"/>
          <w:rtl/>
        </w:rPr>
        <w:t xml:space="preserve"> </w:t>
      </w:r>
      <w:r w:rsidRPr="00521ED8">
        <w:rPr>
          <w:rFonts w:cstheme="minorHAnsi"/>
          <w:sz w:val="28"/>
          <w:szCs w:val="28"/>
          <w:rtl/>
        </w:rPr>
        <w:t xml:space="preserve">של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3DF8A7C2">
          <v:shape id="_x0000_i1036" type="#_x0000_t75" style="width:13.5pt;height:15pt" o:ole="">
            <v:imagedata r:id="rId30" o:title=""/>
          </v:shape>
          <o:OLEObject Type="Embed" ProgID="Equation.DSMT4" ShapeID="_x0000_i1036" DrawAspect="Content" ObjectID="_1693664934" r:id="rId31"/>
        </w:object>
      </w:r>
      <w:r w:rsidRPr="00521ED8">
        <w:rPr>
          <w:rFonts w:cstheme="minorHAnsi"/>
          <w:sz w:val="28"/>
          <w:szCs w:val="28"/>
          <w:rtl/>
        </w:rPr>
        <w:t>בטבלת הליגה.</w:t>
      </w:r>
    </w:p>
    <w:p w14:paraId="7B79218A" w14:textId="77777777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מספר תארי הליגה שיש ל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07488C01">
          <v:shape id="_x0000_i1037" type="#_x0000_t75" style="width:13.5pt;height:15pt" o:ole="">
            <v:imagedata r:id="rId32" o:title=""/>
          </v:shape>
          <o:OLEObject Type="Embed" ProgID="Equation.DSMT4" ShapeID="_x0000_i1037" DrawAspect="Content" ObjectID="_1693664935" r:id="rId33"/>
        </w:object>
      </w:r>
      <w:r w:rsidRPr="00521ED8">
        <w:rPr>
          <w:rFonts w:cstheme="minorHAnsi"/>
          <w:sz w:val="28"/>
          <w:szCs w:val="28"/>
          <w:rtl/>
        </w:rPr>
        <w:t>.</w:t>
      </w:r>
    </w:p>
    <w:p w14:paraId="7108972D" w14:textId="4A227AA4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מספר תארי הליגות </w:t>
      </w:r>
      <w:r w:rsidR="00B1218C" w:rsidRPr="00521ED8">
        <w:rPr>
          <w:rFonts w:cstheme="minorHAnsi"/>
          <w:sz w:val="28"/>
          <w:szCs w:val="28"/>
          <w:rtl/>
        </w:rPr>
        <w:t>האירופיות</w:t>
      </w:r>
      <w:r w:rsidRPr="00521ED8">
        <w:rPr>
          <w:rFonts w:cstheme="minorHAnsi"/>
          <w:sz w:val="28"/>
          <w:szCs w:val="28"/>
          <w:rtl/>
        </w:rPr>
        <w:t xml:space="preserve"> של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052FC3A1">
          <v:shape id="_x0000_i1038" type="#_x0000_t75" style="width:13.5pt;height:15pt" o:ole="">
            <v:imagedata r:id="rId34" o:title=""/>
          </v:shape>
          <o:OLEObject Type="Embed" ProgID="Equation.DSMT4" ShapeID="_x0000_i1038" DrawAspect="Content" ObjectID="_1693664936" r:id="rId35"/>
        </w:object>
      </w:r>
      <w:r w:rsidRPr="00521ED8">
        <w:rPr>
          <w:rFonts w:cstheme="minorHAnsi"/>
          <w:sz w:val="28"/>
          <w:szCs w:val="28"/>
          <w:rtl/>
        </w:rPr>
        <w:t xml:space="preserve"> (ליגת האלופות / הליגה האירופית).</w:t>
      </w:r>
    </w:p>
    <w:p w14:paraId="719C96DA" w14:textId="27C7C317" w:rsidR="00FB6F4D" w:rsidRPr="00521ED8" w:rsidRDefault="00FB6F4D" w:rsidP="00FB6F4D">
      <w:pPr>
        <w:pStyle w:val="ListParagraph"/>
        <w:numPr>
          <w:ilvl w:val="0"/>
          <w:numId w:val="7"/>
        </w:numPr>
        <w:bidi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  <w:rtl/>
        </w:rPr>
        <w:t xml:space="preserve">המוטיבציה של שחקני קבוצה </w:t>
      </w:r>
      <w:r w:rsidRPr="00521ED8">
        <w:rPr>
          <w:rFonts w:cstheme="minorHAnsi"/>
          <w:position w:val="-4"/>
          <w:sz w:val="28"/>
          <w:szCs w:val="28"/>
        </w:rPr>
        <w:object w:dxaOrig="279" w:dyaOrig="300" w14:anchorId="1470B2FC">
          <v:shape id="_x0000_i1039" type="#_x0000_t75" style="width:13.5pt;height:15pt" o:ole="">
            <v:imagedata r:id="rId36" o:title=""/>
          </v:shape>
          <o:OLEObject Type="Embed" ProgID="Equation.DSMT4" ShapeID="_x0000_i1039" DrawAspect="Content" ObjectID="_1693664937" r:id="rId37"/>
        </w:object>
      </w:r>
      <w:r w:rsidRPr="00521ED8">
        <w:rPr>
          <w:rFonts w:cstheme="minorHAnsi"/>
          <w:sz w:val="28"/>
          <w:szCs w:val="28"/>
          <w:rtl/>
        </w:rPr>
        <w:t>לקראת המשחק. (תלוי בהיסטוריה של משחקי עבר וגם חשיבות המשחק עצמו).</w:t>
      </w:r>
    </w:p>
    <w:p w14:paraId="7CA870C0" w14:textId="00469776" w:rsidR="00060521" w:rsidRPr="00521ED8" w:rsidRDefault="00060521" w:rsidP="00060521">
      <w:pPr>
        <w:bidi/>
        <w:rPr>
          <w:rFonts w:cstheme="minorHAnsi"/>
          <w:sz w:val="28"/>
          <w:szCs w:val="28"/>
          <w:rtl/>
        </w:rPr>
      </w:pPr>
    </w:p>
    <w:p w14:paraId="2F2D32C8" w14:textId="11EBE7D9" w:rsidR="00B1218C" w:rsidRPr="00521ED8" w:rsidRDefault="00521ED8" w:rsidP="00B1218C">
      <w:pPr>
        <w:bidi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3. </w:t>
      </w:r>
      <w:r w:rsidR="00B1218C" w:rsidRPr="00521ED8">
        <w:rPr>
          <w:rFonts w:cstheme="minorHAnsi"/>
          <w:b/>
          <w:bCs/>
          <w:sz w:val="28"/>
          <w:szCs w:val="28"/>
          <w:u w:val="single"/>
          <w:rtl/>
        </w:rPr>
        <w:t xml:space="preserve">שלב הלימדה: </w:t>
      </w:r>
    </w:p>
    <w:p w14:paraId="33A8AC90" w14:textId="2CA3A1C6" w:rsidR="00C13977" w:rsidRPr="00521ED8" w:rsidRDefault="00B1218C" w:rsidP="00C13977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אנו נשתמש במספר של </w:t>
      </w:r>
      <w:r w:rsidR="00F97AD4" w:rsidRPr="00521ED8">
        <w:rPr>
          <w:rFonts w:cstheme="minorHAnsi"/>
          <w:sz w:val="28"/>
          <w:szCs w:val="28"/>
          <w:rtl/>
        </w:rPr>
        <w:t>אלגוריתמי</w:t>
      </w:r>
      <w:r w:rsidRPr="00521ED8">
        <w:rPr>
          <w:rFonts w:cstheme="minorHAnsi"/>
          <w:sz w:val="28"/>
          <w:szCs w:val="28"/>
          <w:rtl/>
        </w:rPr>
        <w:t xml:space="preserve"> למידה, ועבור כל אלגוריתם למידה </w:t>
      </w:r>
      <w:r w:rsidR="00C13977" w:rsidRPr="00521ED8">
        <w:rPr>
          <w:rFonts w:cstheme="minorHAnsi"/>
          <w:sz w:val="28"/>
          <w:szCs w:val="28"/>
          <w:rtl/>
        </w:rPr>
        <w:t xml:space="preserve">אנו ניקח את הגרסה הטובה ביותר שלו (שנקבל בעזרת ניסויים, למשל כיוונון פרמטרים </w:t>
      </w:r>
      <w:proofErr w:type="spellStart"/>
      <w:r w:rsidR="00C13977" w:rsidRPr="00521ED8">
        <w:rPr>
          <w:rFonts w:cstheme="minorHAnsi"/>
          <w:sz w:val="28"/>
          <w:szCs w:val="28"/>
          <w:rtl/>
        </w:rPr>
        <w:t>וכו</w:t>
      </w:r>
      <w:proofErr w:type="spellEnd"/>
      <w:r w:rsidR="00C13977" w:rsidRPr="00521ED8">
        <w:rPr>
          <w:rFonts w:cstheme="minorHAnsi"/>
          <w:sz w:val="28"/>
          <w:szCs w:val="28"/>
          <w:rtl/>
        </w:rPr>
        <w:t xml:space="preserve">) כהתחלה נשתמש </w:t>
      </w:r>
      <w:r w:rsidR="00F97AD4" w:rsidRPr="00521ED8">
        <w:rPr>
          <w:rFonts w:cstheme="minorHAnsi"/>
          <w:sz w:val="28"/>
          <w:szCs w:val="28"/>
          <w:rtl/>
        </w:rPr>
        <w:t>באלגוריתמים</w:t>
      </w:r>
      <w:r w:rsidR="00C13977" w:rsidRPr="00521ED8">
        <w:rPr>
          <w:rFonts w:cstheme="minorHAnsi"/>
          <w:sz w:val="28"/>
          <w:szCs w:val="28"/>
          <w:rtl/>
        </w:rPr>
        <w:t xml:space="preserve"> הבאים: </w:t>
      </w:r>
    </w:p>
    <w:p w14:paraId="04665D42" w14:textId="15117A4B" w:rsidR="00C13977" w:rsidRPr="00521ED8" w:rsidRDefault="00C13977" w:rsidP="00C13977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</w:rPr>
        <w:t>KNN</w:t>
      </w:r>
    </w:p>
    <w:p w14:paraId="5A8D41AC" w14:textId="5CA855D2" w:rsidR="00C13977" w:rsidRPr="00521ED8" w:rsidRDefault="00C13977" w:rsidP="00C13977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</w:rPr>
        <w:t>D</w:t>
      </w:r>
      <w:r w:rsidRPr="00521ED8">
        <w:rPr>
          <w:rFonts w:cstheme="minorHAnsi"/>
          <w:sz w:val="28"/>
          <w:szCs w:val="28"/>
          <w:lang w:bidi="ar-SA"/>
        </w:rPr>
        <w:t>ecision Tree</w:t>
      </w:r>
    </w:p>
    <w:p w14:paraId="40F13514" w14:textId="724E3C97" w:rsidR="00C13977" w:rsidRPr="00521ED8" w:rsidRDefault="00C13977" w:rsidP="00C13977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</w:rPr>
      </w:pPr>
      <w:r w:rsidRPr="00521ED8">
        <w:rPr>
          <w:rFonts w:cstheme="minorHAnsi"/>
          <w:sz w:val="28"/>
          <w:szCs w:val="28"/>
          <w:lang w:bidi="ar-SA"/>
        </w:rPr>
        <w:t>Radom forest</w:t>
      </w:r>
    </w:p>
    <w:p w14:paraId="53D16656" w14:textId="1C81F390" w:rsidR="00C13977" w:rsidRPr="00521ED8" w:rsidRDefault="00C13977" w:rsidP="00C13977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וייתכן שינויים ולהיעזר באלגוריתמים נוספים.</w:t>
      </w:r>
    </w:p>
    <w:p w14:paraId="7A578D24" w14:textId="77777777" w:rsidR="009D7AA7" w:rsidRPr="00521ED8" w:rsidRDefault="00F97AD4" w:rsidP="009D7AA7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 xml:space="preserve">כדי לאמן את המסווגים הנ"ל, אנו נשתמש בשיטת </w:t>
      </w:r>
      <w:r w:rsidRPr="00521ED8">
        <w:rPr>
          <w:rFonts w:cstheme="minorHAnsi"/>
          <w:sz w:val="28"/>
          <w:szCs w:val="28"/>
          <w:lang w:bidi="ar-SA"/>
        </w:rPr>
        <w:t xml:space="preserve">cross-validation </w:t>
      </w:r>
      <w:r w:rsidRPr="00521ED8">
        <w:rPr>
          <w:rFonts w:cstheme="minorHAnsi"/>
          <w:sz w:val="28"/>
          <w:szCs w:val="28"/>
          <w:rtl/>
        </w:rPr>
        <w:t xml:space="preserve"> על מאגר המידע שאספנו כלומר משחקי עבר בליגה הספרדית</w:t>
      </w:r>
      <w:r w:rsidR="009D7AA7" w:rsidRPr="00521ED8">
        <w:rPr>
          <w:rFonts w:cstheme="minorHAnsi"/>
          <w:sz w:val="28"/>
          <w:szCs w:val="28"/>
          <w:rtl/>
        </w:rPr>
        <w:t>.</w:t>
      </w:r>
    </w:p>
    <w:p w14:paraId="29A1D2B1" w14:textId="089AD156" w:rsidR="009D7AA7" w:rsidRPr="00521ED8" w:rsidRDefault="009D7AA7" w:rsidP="009D7AA7">
      <w:pPr>
        <w:bidi/>
        <w:rPr>
          <w:rFonts w:cstheme="minorHAnsi"/>
          <w:sz w:val="28"/>
          <w:szCs w:val="28"/>
          <w:rtl/>
          <w:lang w:bidi="ar-SA"/>
        </w:rPr>
      </w:pPr>
      <w:r w:rsidRPr="00521ED8">
        <w:rPr>
          <w:rFonts w:cstheme="minorHAnsi"/>
          <w:sz w:val="28"/>
          <w:szCs w:val="28"/>
          <w:rtl/>
        </w:rPr>
        <w:t xml:space="preserve">שיטה זו מניבה הערכה על טיב המסווג, ולבחון את יכולת המודל לחיזוי נתונים שלא השתמשנו בהם קודם, שיטה זו עוזרת להתמודד עם בעיות כמו התאמת יותר, </w:t>
      </w:r>
      <w:r w:rsidRPr="00521ED8">
        <w:rPr>
          <w:rFonts w:cstheme="minorHAnsi"/>
          <w:sz w:val="28"/>
          <w:szCs w:val="28"/>
        </w:rPr>
        <w:t>selection bias</w:t>
      </w:r>
      <w:r w:rsidRPr="00521ED8">
        <w:rPr>
          <w:rFonts w:cstheme="minorHAnsi"/>
          <w:sz w:val="28"/>
          <w:szCs w:val="28"/>
          <w:rtl/>
        </w:rPr>
        <w:t xml:space="preserve"> וכו' ..</w:t>
      </w:r>
    </w:p>
    <w:p w14:paraId="184A0666" w14:textId="4346D880" w:rsidR="009D7AA7" w:rsidRPr="00521ED8" w:rsidRDefault="00F97AD4" w:rsidP="009D7AA7">
      <w:pPr>
        <w:bidi/>
        <w:rPr>
          <w:rFonts w:cstheme="minorHAnsi"/>
          <w:sz w:val="28"/>
          <w:szCs w:val="28"/>
          <w:rtl/>
        </w:rPr>
      </w:pPr>
      <w:r w:rsidRPr="00521ED8">
        <w:rPr>
          <w:rFonts w:cstheme="minorHAnsi"/>
          <w:sz w:val="28"/>
          <w:szCs w:val="28"/>
          <w:rtl/>
        </w:rPr>
        <w:t>בשיטה זו אנו נחלק את ה</w:t>
      </w:r>
      <w:r w:rsidRPr="00521ED8">
        <w:rPr>
          <w:rFonts w:cstheme="minorHAnsi"/>
          <w:sz w:val="28"/>
          <w:szCs w:val="28"/>
          <w:lang w:bidi="ar-SA"/>
        </w:rPr>
        <w:t>dataset</w:t>
      </w:r>
      <w:r w:rsidRPr="00521ED8">
        <w:rPr>
          <w:rFonts w:cstheme="minorHAnsi"/>
          <w:sz w:val="28"/>
          <w:szCs w:val="28"/>
          <w:rtl/>
        </w:rPr>
        <w:t xml:space="preserve"> למספר קבוצות נסמן</w:t>
      </w:r>
      <w:r w:rsidR="009D7AA7" w:rsidRPr="00521ED8">
        <w:rPr>
          <w:rFonts w:cstheme="minorHAnsi"/>
          <w:sz w:val="28"/>
          <w:szCs w:val="28"/>
          <w:rtl/>
        </w:rPr>
        <w:t xml:space="preserve"> את מספר הקבוצות ב-</w:t>
      </w:r>
      <w:r w:rsidRPr="00521ED8">
        <w:rPr>
          <w:rFonts w:cstheme="minorHAnsi"/>
          <w:sz w:val="28"/>
          <w:szCs w:val="28"/>
        </w:rPr>
        <w:t>X</w:t>
      </w:r>
      <w:r w:rsidRPr="00521ED8">
        <w:rPr>
          <w:rFonts w:cstheme="minorHAnsi"/>
          <w:sz w:val="28"/>
          <w:szCs w:val="28"/>
          <w:rtl/>
        </w:rPr>
        <w:t xml:space="preserve">, </w:t>
      </w:r>
      <w:r w:rsidR="009D7AA7" w:rsidRPr="00521ED8">
        <w:rPr>
          <w:rFonts w:cstheme="minorHAnsi"/>
          <w:sz w:val="28"/>
          <w:szCs w:val="28"/>
          <w:rtl/>
        </w:rPr>
        <w:t xml:space="preserve">ערכו של </w:t>
      </w:r>
      <w:r w:rsidR="00521ED8" w:rsidRPr="00521ED8">
        <w:rPr>
          <w:rFonts w:cstheme="minorHAnsi"/>
          <w:sz w:val="28"/>
          <w:szCs w:val="28"/>
        </w:rPr>
        <w:t>X</w:t>
      </w:r>
      <w:r w:rsidR="00521ED8" w:rsidRPr="00521ED8">
        <w:rPr>
          <w:rFonts w:cstheme="minorHAnsi"/>
          <w:sz w:val="28"/>
          <w:szCs w:val="28"/>
          <w:rtl/>
        </w:rPr>
        <w:t xml:space="preserve"> נקבע</w:t>
      </w:r>
      <w:r w:rsidR="009D7AA7" w:rsidRPr="00521ED8">
        <w:rPr>
          <w:rFonts w:cstheme="minorHAnsi"/>
          <w:sz w:val="28"/>
          <w:szCs w:val="28"/>
          <w:rtl/>
        </w:rPr>
        <w:t xml:space="preserve"> </w:t>
      </w:r>
      <w:r w:rsidRPr="00521ED8">
        <w:rPr>
          <w:rFonts w:cstheme="minorHAnsi"/>
          <w:sz w:val="28"/>
          <w:szCs w:val="28"/>
          <w:rtl/>
        </w:rPr>
        <w:t xml:space="preserve">בזמן </w:t>
      </w:r>
      <w:r w:rsidR="009D7AA7" w:rsidRPr="00521ED8">
        <w:rPr>
          <w:rFonts w:cstheme="minorHAnsi"/>
          <w:sz w:val="28"/>
          <w:szCs w:val="28"/>
          <w:rtl/>
        </w:rPr>
        <w:t>ה</w:t>
      </w:r>
      <w:r w:rsidRPr="00521ED8">
        <w:rPr>
          <w:rFonts w:cstheme="minorHAnsi"/>
          <w:sz w:val="28"/>
          <w:szCs w:val="28"/>
          <w:rtl/>
        </w:rPr>
        <w:t xml:space="preserve">למידה לפי הניסויים </w:t>
      </w:r>
      <w:r w:rsidR="009D7AA7" w:rsidRPr="00521ED8">
        <w:rPr>
          <w:rFonts w:cstheme="minorHAnsi"/>
          <w:sz w:val="28"/>
          <w:szCs w:val="28"/>
          <w:rtl/>
        </w:rPr>
        <w:t>השונים, ב</w:t>
      </w:r>
      <w:r w:rsidR="009D7AA7" w:rsidRPr="00521ED8">
        <w:rPr>
          <w:rFonts w:cstheme="minorHAnsi"/>
          <w:sz w:val="28"/>
          <w:szCs w:val="28"/>
        </w:rPr>
        <w:t>X</w:t>
      </w:r>
      <w:r w:rsidR="009D7AA7" w:rsidRPr="00521ED8">
        <w:rPr>
          <w:rFonts w:cstheme="minorHAnsi"/>
          <w:sz w:val="28"/>
          <w:szCs w:val="28"/>
          <w:rtl/>
        </w:rPr>
        <w:t xml:space="preserve"> </w:t>
      </w:r>
      <w:proofErr w:type="spellStart"/>
      <w:r w:rsidR="009D7AA7" w:rsidRPr="00521ED8">
        <w:rPr>
          <w:rFonts w:cstheme="minorHAnsi"/>
          <w:sz w:val="28"/>
          <w:szCs w:val="28"/>
          <w:rtl/>
        </w:rPr>
        <w:t>איטרציות</w:t>
      </w:r>
      <w:proofErr w:type="spellEnd"/>
      <w:r w:rsidR="009D7AA7" w:rsidRPr="00521ED8">
        <w:rPr>
          <w:rFonts w:cstheme="minorHAnsi"/>
          <w:sz w:val="28"/>
          <w:szCs w:val="28"/>
          <w:rtl/>
        </w:rPr>
        <w:t xml:space="preserve"> נבחר בכל פעם </w:t>
      </w:r>
      <w:r w:rsidR="009D7AA7" w:rsidRPr="00521ED8">
        <w:rPr>
          <w:rFonts w:cstheme="minorHAnsi"/>
          <w:sz w:val="28"/>
          <w:szCs w:val="28"/>
        </w:rPr>
        <w:t>X-1</w:t>
      </w:r>
      <w:r w:rsidR="009D7AA7" w:rsidRPr="00521ED8">
        <w:rPr>
          <w:rFonts w:cstheme="minorHAnsi"/>
          <w:sz w:val="28"/>
          <w:szCs w:val="28"/>
          <w:rtl/>
        </w:rPr>
        <w:t xml:space="preserve"> קבוצות מתוך ה</w:t>
      </w:r>
      <w:r w:rsidR="009D7AA7" w:rsidRPr="00521ED8">
        <w:rPr>
          <w:rFonts w:cstheme="minorHAnsi"/>
          <w:sz w:val="28"/>
          <w:szCs w:val="28"/>
        </w:rPr>
        <w:t>X</w:t>
      </w:r>
      <w:r w:rsidR="009D7AA7" w:rsidRPr="00521ED8">
        <w:rPr>
          <w:rFonts w:cstheme="minorHAnsi"/>
          <w:sz w:val="28"/>
          <w:szCs w:val="28"/>
          <w:rtl/>
        </w:rPr>
        <w:t xml:space="preserve"> קבוצות לאימון המסווג, וכאשר הקבוצה הנותרת נשתמש בה כקבוצת המבחן, </w:t>
      </w:r>
      <w:r w:rsidR="00521ED8" w:rsidRPr="00521ED8">
        <w:rPr>
          <w:rFonts w:cstheme="minorHAnsi"/>
          <w:sz w:val="28"/>
          <w:szCs w:val="28"/>
          <w:rtl/>
        </w:rPr>
        <w:t xml:space="preserve">מודדים את </w:t>
      </w:r>
      <w:r w:rsidR="009D7AA7" w:rsidRPr="00521ED8">
        <w:rPr>
          <w:rFonts w:cstheme="minorHAnsi"/>
          <w:sz w:val="28"/>
          <w:szCs w:val="28"/>
          <w:rtl/>
        </w:rPr>
        <w:t>הצלחת האלגוריתם כממוצע של ה</w:t>
      </w:r>
      <w:r w:rsidR="009D7AA7" w:rsidRPr="00521ED8">
        <w:rPr>
          <w:rFonts w:cstheme="minorHAnsi"/>
          <w:sz w:val="28"/>
          <w:szCs w:val="28"/>
        </w:rPr>
        <w:t>X</w:t>
      </w:r>
      <w:r w:rsidR="009D7AA7" w:rsidRPr="00521ED8">
        <w:rPr>
          <w:rFonts w:cstheme="minorHAnsi"/>
          <w:sz w:val="28"/>
          <w:szCs w:val="28"/>
          <w:rtl/>
        </w:rPr>
        <w:t xml:space="preserve"> התוצאות מכל </w:t>
      </w:r>
      <w:proofErr w:type="spellStart"/>
      <w:r w:rsidR="009D7AA7" w:rsidRPr="00521ED8">
        <w:rPr>
          <w:rFonts w:cstheme="minorHAnsi"/>
          <w:sz w:val="28"/>
          <w:szCs w:val="28"/>
          <w:rtl/>
        </w:rPr>
        <w:t>איטרציה</w:t>
      </w:r>
      <w:proofErr w:type="spellEnd"/>
      <w:r w:rsidR="009D7AA7" w:rsidRPr="00521ED8">
        <w:rPr>
          <w:rFonts w:cstheme="minorHAnsi"/>
          <w:sz w:val="28"/>
          <w:szCs w:val="28"/>
          <w:rtl/>
        </w:rPr>
        <w:t>.</w:t>
      </w:r>
    </w:p>
    <w:p w14:paraId="0FEC9120" w14:textId="01883E50" w:rsidR="00521ED8" w:rsidRPr="00521ED8" w:rsidRDefault="00521ED8" w:rsidP="00521ED8">
      <w:pPr>
        <w:bidi/>
        <w:rPr>
          <w:sz w:val="28"/>
          <w:szCs w:val="28"/>
          <w:rtl/>
        </w:rPr>
      </w:pPr>
    </w:p>
    <w:p w14:paraId="7DA2ACAF" w14:textId="2E4B6EED" w:rsidR="00521ED8" w:rsidRDefault="00521ED8" w:rsidP="00521ED8">
      <w:pPr>
        <w:bidi/>
        <w:rPr>
          <w:sz w:val="28"/>
          <w:szCs w:val="28"/>
          <w:rtl/>
        </w:rPr>
      </w:pPr>
    </w:p>
    <w:p w14:paraId="1EEB3C09" w14:textId="77777777" w:rsidR="001F4386" w:rsidRDefault="001F4386" w:rsidP="001F4386">
      <w:pPr>
        <w:bidi/>
        <w:rPr>
          <w:sz w:val="28"/>
          <w:szCs w:val="28"/>
          <w:rtl/>
        </w:rPr>
      </w:pPr>
    </w:p>
    <w:p w14:paraId="1BA6CDFE" w14:textId="69394FB4" w:rsidR="00521ED8" w:rsidRDefault="00521ED8" w:rsidP="00521ED8">
      <w:pPr>
        <w:bidi/>
        <w:rPr>
          <w:sz w:val="28"/>
          <w:szCs w:val="28"/>
          <w:rtl/>
        </w:rPr>
      </w:pPr>
    </w:p>
    <w:p w14:paraId="56B3A2B4" w14:textId="65986651" w:rsidR="00521ED8" w:rsidRPr="00521ED8" w:rsidRDefault="00521ED8" w:rsidP="00521ED8">
      <w:pPr>
        <w:bidi/>
        <w:rPr>
          <w:bCs/>
          <w:sz w:val="28"/>
          <w:szCs w:val="28"/>
          <w:u w:val="single"/>
          <w:rtl/>
        </w:rPr>
      </w:pPr>
      <w:r w:rsidRPr="00521ED8">
        <w:rPr>
          <w:rFonts w:hint="cs"/>
          <w:bCs/>
          <w:sz w:val="28"/>
          <w:szCs w:val="28"/>
          <w:u w:val="single"/>
          <w:rtl/>
        </w:rPr>
        <w:lastRenderedPageBreak/>
        <w:t>תיאור כללי של דרך הפתרון:</w:t>
      </w:r>
    </w:p>
    <w:p w14:paraId="11918B17" w14:textId="229A2EA2" w:rsidR="009D7AA7" w:rsidRDefault="009D7AA7" w:rsidP="009D7AA7">
      <w:pPr>
        <w:bidi/>
        <w:rPr>
          <w:sz w:val="28"/>
          <w:szCs w:val="28"/>
          <w:rtl/>
        </w:rPr>
      </w:pPr>
    </w:p>
    <w:p w14:paraId="0FFBC456" w14:textId="77777777" w:rsidR="00521ED8" w:rsidRPr="00C13977" w:rsidRDefault="00521ED8" w:rsidP="00521ED8">
      <w:pPr>
        <w:bidi/>
        <w:rPr>
          <w:rFonts w:hint="cs"/>
          <w:sz w:val="28"/>
          <w:szCs w:val="28"/>
          <w:rtl/>
        </w:rPr>
      </w:pPr>
    </w:p>
    <w:sectPr w:rsidR="00521ED8" w:rsidRPr="00C1397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41B0D3" w14:textId="77777777" w:rsidR="008F61D5" w:rsidRDefault="008F61D5" w:rsidP="00B1218C">
      <w:pPr>
        <w:spacing w:after="0" w:line="240" w:lineRule="auto"/>
      </w:pPr>
      <w:r>
        <w:separator/>
      </w:r>
    </w:p>
  </w:endnote>
  <w:endnote w:type="continuationSeparator" w:id="0">
    <w:p w14:paraId="0C7C60BD" w14:textId="77777777" w:rsidR="008F61D5" w:rsidRDefault="008F61D5" w:rsidP="00B121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9CA59F" w14:textId="77777777" w:rsidR="008F61D5" w:rsidRDefault="008F61D5" w:rsidP="00B1218C">
      <w:pPr>
        <w:spacing w:after="0" w:line="240" w:lineRule="auto"/>
      </w:pPr>
      <w:r>
        <w:separator/>
      </w:r>
    </w:p>
  </w:footnote>
  <w:footnote w:type="continuationSeparator" w:id="0">
    <w:p w14:paraId="51490535" w14:textId="77777777" w:rsidR="008F61D5" w:rsidRDefault="008F61D5" w:rsidP="00B121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DD72FA"/>
    <w:multiLevelType w:val="hybridMultilevel"/>
    <w:tmpl w:val="5D80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E51C6B"/>
    <w:multiLevelType w:val="hybridMultilevel"/>
    <w:tmpl w:val="B4048F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2A477F1"/>
    <w:multiLevelType w:val="hybridMultilevel"/>
    <w:tmpl w:val="4DA66DC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A6D7EB9"/>
    <w:multiLevelType w:val="hybridMultilevel"/>
    <w:tmpl w:val="A2682170"/>
    <w:lvl w:ilvl="0" w:tplc="751C2EA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811ADB"/>
    <w:multiLevelType w:val="hybridMultilevel"/>
    <w:tmpl w:val="456005C8"/>
    <w:lvl w:ilvl="0" w:tplc="4D2E765C">
      <w:numFmt w:val="bullet"/>
      <w:lvlText w:val="-"/>
      <w:lvlJc w:val="left"/>
      <w:pPr>
        <w:ind w:left="3840" w:hanging="348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13371A"/>
    <w:multiLevelType w:val="hybridMultilevel"/>
    <w:tmpl w:val="5BAA24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3F1E86"/>
    <w:multiLevelType w:val="hybridMultilevel"/>
    <w:tmpl w:val="477E1B86"/>
    <w:lvl w:ilvl="0" w:tplc="751C2EA4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EDE570F"/>
    <w:multiLevelType w:val="hybridMultilevel"/>
    <w:tmpl w:val="47723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6"/>
  </w:num>
  <w:num w:numId="5">
    <w:abstractNumId w:val="4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A91"/>
    <w:rsid w:val="000473FF"/>
    <w:rsid w:val="00060521"/>
    <w:rsid w:val="000C3C28"/>
    <w:rsid w:val="000C4104"/>
    <w:rsid w:val="000E125D"/>
    <w:rsid w:val="000E56D5"/>
    <w:rsid w:val="00182B7D"/>
    <w:rsid w:val="001F4386"/>
    <w:rsid w:val="00283093"/>
    <w:rsid w:val="00286A37"/>
    <w:rsid w:val="00380A85"/>
    <w:rsid w:val="004531A0"/>
    <w:rsid w:val="00480D57"/>
    <w:rsid w:val="00487B52"/>
    <w:rsid w:val="004B4C47"/>
    <w:rsid w:val="004D5A91"/>
    <w:rsid w:val="004E23ED"/>
    <w:rsid w:val="004F645D"/>
    <w:rsid w:val="00521ED8"/>
    <w:rsid w:val="005773A5"/>
    <w:rsid w:val="0060515F"/>
    <w:rsid w:val="006976F4"/>
    <w:rsid w:val="006D49C7"/>
    <w:rsid w:val="006F5097"/>
    <w:rsid w:val="007D06F9"/>
    <w:rsid w:val="00801E56"/>
    <w:rsid w:val="008705F7"/>
    <w:rsid w:val="00885FD0"/>
    <w:rsid w:val="008908FB"/>
    <w:rsid w:val="008A04C0"/>
    <w:rsid w:val="008F61D5"/>
    <w:rsid w:val="00982D8A"/>
    <w:rsid w:val="009A7F54"/>
    <w:rsid w:val="009B133E"/>
    <w:rsid w:val="009C248A"/>
    <w:rsid w:val="009D7AA7"/>
    <w:rsid w:val="00A61810"/>
    <w:rsid w:val="00AA59E9"/>
    <w:rsid w:val="00AB72BB"/>
    <w:rsid w:val="00AE16DC"/>
    <w:rsid w:val="00AE561A"/>
    <w:rsid w:val="00B1218C"/>
    <w:rsid w:val="00B27839"/>
    <w:rsid w:val="00B3492F"/>
    <w:rsid w:val="00B83A67"/>
    <w:rsid w:val="00B93EB6"/>
    <w:rsid w:val="00BC5160"/>
    <w:rsid w:val="00BE1BEA"/>
    <w:rsid w:val="00C13977"/>
    <w:rsid w:val="00C14376"/>
    <w:rsid w:val="00C6101A"/>
    <w:rsid w:val="00CA48E5"/>
    <w:rsid w:val="00CC60A6"/>
    <w:rsid w:val="00CE7CB1"/>
    <w:rsid w:val="00D16BBC"/>
    <w:rsid w:val="00DE6F9B"/>
    <w:rsid w:val="00E170A7"/>
    <w:rsid w:val="00E63A4D"/>
    <w:rsid w:val="00EE10C8"/>
    <w:rsid w:val="00EF6928"/>
    <w:rsid w:val="00F679DB"/>
    <w:rsid w:val="00F97AD4"/>
    <w:rsid w:val="00FB0FFA"/>
    <w:rsid w:val="00FB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02BF9"/>
  <w15:chartTrackingRefBased/>
  <w15:docId w15:val="{37650C41-A8ED-40C0-8699-BFA65416D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80A8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80A85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A04C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121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218C"/>
  </w:style>
  <w:style w:type="paragraph" w:styleId="Footer">
    <w:name w:val="footer"/>
    <w:basedOn w:val="Normal"/>
    <w:link w:val="FooterChar"/>
    <w:uiPriority w:val="99"/>
    <w:unhideWhenUsed/>
    <w:rsid w:val="00B121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218C"/>
  </w:style>
  <w:style w:type="character" w:styleId="CommentReference">
    <w:name w:val="annotation reference"/>
    <w:basedOn w:val="DefaultParagraphFont"/>
    <w:uiPriority w:val="99"/>
    <w:semiHidden/>
    <w:unhideWhenUsed/>
    <w:rsid w:val="009D7AA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7AA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7AA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7AA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7AA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172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CD0EA-39A2-462B-BC64-C5F30C9A3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4</Pages>
  <Words>441</Words>
  <Characters>25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moud Nassar</dc:creator>
  <cp:keywords/>
  <dc:description/>
  <cp:lastModifiedBy>Firas Bathish</cp:lastModifiedBy>
  <cp:revision>55</cp:revision>
  <dcterms:created xsi:type="dcterms:W3CDTF">2021-08-29T13:16:00Z</dcterms:created>
  <dcterms:modified xsi:type="dcterms:W3CDTF">2021-09-20T14:42:00Z</dcterms:modified>
</cp:coreProperties>
</file>